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745972" w14:textId="459982BE" w:rsidR="00554A65" w:rsidRDefault="00874AAF" w:rsidP="00874AAF">
      <w:pPr>
        <w:pStyle w:val="MTDisplayEquation"/>
      </w:pPr>
      <w:r>
        <w:tab/>
      </w:r>
      <w:r w:rsidR="00602549" w:rsidRPr="00602549">
        <w:rPr>
          <w:position w:val="-118"/>
        </w:rPr>
        <w:object w:dxaOrig="3640" w:dyaOrig="8800" w14:anchorId="43028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82pt;height:440.05pt" o:ole="">
            <v:imagedata r:id="rId4" o:title=""/>
          </v:shape>
          <o:OLEObject Type="Embed" ProgID="Equation.DSMT4" ShapeID="_x0000_i1033" DrawAspect="Content" ObjectID="_1650109683" r:id="rId5"/>
        </w:object>
      </w:r>
      <w:r>
        <w:t xml:space="preserve"> </w:t>
      </w:r>
    </w:p>
    <w:p w14:paraId="6CB03BF5" w14:textId="77777777" w:rsidR="00874AAF" w:rsidRDefault="00874AAF"/>
    <w:sectPr w:rsidR="00874A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AA0"/>
    <w:rsid w:val="00000336"/>
    <w:rsid w:val="00035540"/>
    <w:rsid w:val="002D3392"/>
    <w:rsid w:val="00554A65"/>
    <w:rsid w:val="00602549"/>
    <w:rsid w:val="00874AAF"/>
    <w:rsid w:val="00984AA0"/>
    <w:rsid w:val="00CF0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312B042-AC0E-4754-A386-7D5962617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74AA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74A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5-04T03:17:00Z</dcterms:created>
  <dcterms:modified xsi:type="dcterms:W3CDTF">2020-05-04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